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F5A" w:rsidRPr="009D7CE1" w:rsidRDefault="001C0F5A" w:rsidP="000B20A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In this chapter we consider two interacting species, each with non-overlapping generations. Suppose they affect each other’s population dynamics. </w:t>
      </w:r>
    </w:p>
    <w:p w:rsidR="000B20A7" w:rsidRPr="009D7CE1" w:rsidRDefault="000B20A7" w:rsidP="000B20A7">
      <w:pPr>
        <w:rPr>
          <w:rFonts w:ascii="Times New Roman" w:hAnsi="Times New Roman" w:cs="Times New Roman"/>
          <w:b/>
          <w:sz w:val="24"/>
          <w:szCs w:val="24"/>
        </w:rPr>
      </w:pPr>
      <w:r w:rsidRPr="009D7CE1">
        <w:rPr>
          <w:rFonts w:ascii="Times New Roman" w:hAnsi="Times New Roman" w:cs="Times New Roman"/>
          <w:b/>
          <w:sz w:val="32"/>
          <w:szCs w:val="32"/>
        </w:rPr>
        <w:t>Discrete-time predator-prey model:</w:t>
      </w:r>
      <w:r w:rsidRPr="009D7C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0F5A" w:rsidRPr="009D7CE1">
        <w:rPr>
          <w:rFonts w:ascii="Times New Roman" w:hAnsi="Times New Roman" w:cs="Times New Roman"/>
          <w:sz w:val="24"/>
          <w:szCs w:val="24"/>
        </w:rPr>
        <w:t>C</w:t>
      </w:r>
      <w:r w:rsidRPr="009D7CE1">
        <w:rPr>
          <w:rFonts w:ascii="Times New Roman" w:hAnsi="Times New Roman" w:cs="Times New Roman"/>
          <w:sz w:val="24"/>
          <w:szCs w:val="24"/>
        </w:rPr>
        <w:t xml:space="preserve">onsider </w:t>
      </w:r>
      <w:r w:rsidR="001C0F5A" w:rsidRPr="009D7CE1">
        <w:rPr>
          <w:rFonts w:ascii="Times New Roman" w:hAnsi="Times New Roman" w:cs="Times New Roman"/>
          <w:sz w:val="24"/>
          <w:szCs w:val="24"/>
        </w:rPr>
        <w:t xml:space="preserve">the interactions between predators P and prey N </w:t>
      </w:r>
      <w:r w:rsidRPr="009D7CE1">
        <w:rPr>
          <w:rFonts w:ascii="Times New Roman" w:hAnsi="Times New Roman" w:cs="Times New Roman"/>
          <w:sz w:val="24"/>
          <w:szCs w:val="24"/>
        </w:rPr>
        <w:t>of the form</w:t>
      </w:r>
    </w:p>
    <w:p w:rsidR="000B20A7" w:rsidRPr="009D7CE1" w:rsidRDefault="000B20A7" w:rsidP="000B20A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0.25pt" o:ole="">
            <v:imagedata r:id="rId8" o:title=""/>
          </v:shape>
          <o:OLEObject Type="Embed" ProgID="Equation.DSMT4" ShapeID="_x0000_i1025" DrawAspect="Content" ObjectID="_1635863626" r:id="rId9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635863627" r:id="rId11"/>
        </w:object>
      </w:r>
    </w:p>
    <w:p w:rsidR="000B20A7" w:rsidRPr="009D7CE1" w:rsidRDefault="000B20A7" w:rsidP="000B20A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27" type="#_x0000_t75" style="width:87.75pt;height:20.25pt" o:ole="">
            <v:imagedata r:id="rId12" o:title=""/>
          </v:shape>
          <o:OLEObject Type="Embed" ProgID="Equation.DSMT4" ShapeID="_x0000_i1027" DrawAspect="Content" ObjectID="_1635863628" r:id="rId1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28" type="#_x0000_t75" style="width:30.75pt;height:20.25pt" o:ole="">
            <v:imagedata r:id="rId14" o:title=""/>
          </v:shape>
          <o:OLEObject Type="Embed" ProgID="Equation.DSMT4" ShapeID="_x0000_i1028" DrawAspect="Content" ObjectID="_1635863629" r:id="rId15"/>
        </w:object>
      </w:r>
    </w:p>
    <w:p w:rsidR="000B20A7" w:rsidRPr="009D7CE1" w:rsidRDefault="001C0F5A" w:rsidP="000B20A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Here,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9" type="#_x0000_t75" style="width:27pt;height:14.25pt" o:ole="">
            <v:imagedata r:id="rId16" o:title=""/>
          </v:shape>
          <o:OLEObject Type="Embed" ProgID="Equation.DSMT4" ShapeID="_x0000_i1029" DrawAspect="Content" ObjectID="_1635863630" r:id="rId17"/>
        </w:object>
      </w:r>
      <w:r w:rsidR="000B20A7" w:rsidRPr="009D7CE1">
        <w:rPr>
          <w:rFonts w:ascii="Times New Roman" w:hAnsi="Times New Roman" w:cs="Times New Roman"/>
          <w:sz w:val="24"/>
          <w:szCs w:val="24"/>
        </w:rPr>
        <w:t xml:space="preserve">is the net </w:t>
      </w:r>
      <w:r w:rsidRPr="009D7CE1">
        <w:rPr>
          <w:rFonts w:ascii="Times New Roman" w:hAnsi="Times New Roman" w:cs="Times New Roman"/>
          <w:sz w:val="24"/>
          <w:szCs w:val="24"/>
        </w:rPr>
        <w:t xml:space="preserve">linear birth rate of prey, the function </w:t>
      </w:r>
      <w:r w:rsidRPr="009D7CE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2pt;height:15.75pt" o:ole="">
            <v:imagedata r:id="rId18" o:title=""/>
          </v:shape>
          <o:OLEObject Type="Embed" ProgID="Equation.DSMT4" ShapeID="_x0000_i1030" DrawAspect="Content" ObjectID="_1635863631" r:id="rId19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represents</w:t>
      </w:r>
      <w:r w:rsidR="000B20A7" w:rsidRPr="009D7CE1">
        <w:rPr>
          <w:rFonts w:ascii="Times New Roman" w:hAnsi="Times New Roman" w:cs="Times New Roman"/>
          <w:sz w:val="24"/>
          <w:szCs w:val="24"/>
        </w:rPr>
        <w:t xml:space="preserve"> the inﬂuence of the predator on</w:t>
      </w:r>
      <w:r w:rsidRPr="009D7CE1">
        <w:rPr>
          <w:rFonts w:ascii="Times New Roman" w:hAnsi="Times New Roman" w:cs="Times New Roman"/>
          <w:sz w:val="24"/>
          <w:szCs w:val="24"/>
        </w:rPr>
        <w:t xml:space="preserve"> the birth rate and the function </w:t>
      </w:r>
      <w:r w:rsidRPr="009D7CE1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635863632" r:id="rId21"/>
        </w:object>
      </w:r>
      <w:r w:rsidRPr="009D7CE1">
        <w:rPr>
          <w:rFonts w:ascii="Times New Roman" w:hAnsi="Times New Roman" w:cs="Times New Roman"/>
          <w:sz w:val="24"/>
          <w:szCs w:val="24"/>
        </w:rPr>
        <w:t>represents</w:t>
      </w:r>
      <w:r w:rsidR="000B20A7" w:rsidRPr="009D7CE1">
        <w:rPr>
          <w:rFonts w:ascii="Times New Roman" w:hAnsi="Times New Roman" w:cs="Times New Roman"/>
          <w:sz w:val="24"/>
          <w:szCs w:val="24"/>
        </w:rPr>
        <w:t xml:space="preserve"> the eﬃciency with which the predator searches for the prey.</w:t>
      </w:r>
    </w:p>
    <w:p w:rsidR="000B20A7" w:rsidRPr="009D7CE1" w:rsidRDefault="00106CC7" w:rsidP="000B20A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We first consider the following simple </w:t>
      </w:r>
      <w:r w:rsidR="000B20A7" w:rsidRPr="009D7CE1">
        <w:rPr>
          <w:rFonts w:ascii="Times New Roman" w:hAnsi="Times New Roman" w:cs="Times New Roman"/>
          <w:sz w:val="24"/>
          <w:szCs w:val="24"/>
        </w:rPr>
        <w:t>model where the predators search over a constant area, and have an unlimited capacity for consuming prey:</w:t>
      </w:r>
    </w:p>
    <w:p w:rsidR="00106CC7" w:rsidRPr="009D7CE1" w:rsidRDefault="00106CC7" w:rsidP="00106CC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400" w:dyaOrig="380">
          <v:shape id="_x0000_i1032" type="#_x0000_t75" style="width:69.75pt;height:18.75pt" o:ole="">
            <v:imagedata r:id="rId22" o:title=""/>
          </v:shape>
          <o:OLEObject Type="Embed" ProgID="Equation.DSMT4" ShapeID="_x0000_i1032" DrawAspect="Content" ObjectID="_1635863633" r:id="rId2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3" type="#_x0000_t75" style="width:30pt;height:20.25pt" o:ole="">
            <v:imagedata r:id="rId24" o:title=""/>
          </v:shape>
          <o:OLEObject Type="Embed" ProgID="Equation.DSMT4" ShapeID="_x0000_i1033" DrawAspect="Content" ObjectID="_1635863634" r:id="rId25"/>
        </w:object>
      </w:r>
    </w:p>
    <w:p w:rsidR="00106CC7" w:rsidRPr="009D7CE1" w:rsidRDefault="001E58A9" w:rsidP="00106CC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034" type="#_x0000_t75" style="width:90pt;height:21.75pt" o:ole="">
            <v:imagedata r:id="rId26" o:title=""/>
          </v:shape>
          <o:OLEObject Type="Embed" ProgID="Equation.DSMT4" ShapeID="_x0000_i1034" DrawAspect="Content" ObjectID="_1635863635" r:id="rId27"/>
        </w:object>
      </w:r>
      <w:r w:rsidR="00106CC7"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="00106CC7" w:rsidRPr="009D7CE1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5" type="#_x0000_t75" style="width:30.75pt;height:20.25pt" o:ole="">
            <v:imagedata r:id="rId28" o:title=""/>
          </v:shape>
          <o:OLEObject Type="Embed" ProgID="Equation.DSMT4" ShapeID="_x0000_i1035" DrawAspect="Content" ObjectID="_1635863636" r:id="rId29"/>
        </w:object>
      </w:r>
    </w:p>
    <w:p w:rsidR="00100EEE" w:rsidRPr="009D7CE1" w:rsidRDefault="00106CC7" w:rsidP="000B20A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where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635863637" r:id="rId31"/>
        </w:object>
      </w:r>
      <w:r w:rsidR="000B20A7" w:rsidRPr="009D7CE1">
        <w:rPr>
          <w:rFonts w:ascii="Times New Roman" w:hAnsi="Times New Roman" w:cs="Times New Roman"/>
          <w:sz w:val="24"/>
          <w:szCs w:val="24"/>
        </w:rPr>
        <w:t xml:space="preserve"> represents the strength of the predation eﬀect.</w:t>
      </w:r>
    </w:p>
    <w:p w:rsidR="00AA64C4" w:rsidRPr="009D7CE1" w:rsidRDefault="00AA64C4" w:rsidP="000B20A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Let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37" type="#_x0000_t75" style="width:17.25pt;height:15.75pt" o:ole="">
            <v:imagedata r:id="rId32" o:title=""/>
          </v:shape>
          <o:OLEObject Type="Embed" ProgID="Equation.DSMT4" ShapeID="_x0000_i1037" DrawAspect="Content" ObjectID="_1635863638" r:id="rId3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nd </w:t>
      </w:r>
      <w:r w:rsidRPr="009D7CE1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038" type="#_x0000_t75" style="width:15pt;height:15pt" o:ole="">
            <v:imagedata r:id="rId34" o:title=""/>
          </v:shape>
          <o:OLEObject Type="Embed" ProgID="Equation.DSMT4" ShapeID="_x0000_i1038" DrawAspect="Content" ObjectID="_1635863639" r:id="rId3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re the equilibrium or steady states of (3) and (4). Then from (3) and (4), we have</w:t>
      </w:r>
    </w:p>
    <w:p w:rsidR="00647F69" w:rsidRPr="009D7CE1" w:rsidRDefault="00647F69" w:rsidP="00647F69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9" type="#_x0000_t75" style="width:36pt;height:15.75pt" o:ole="">
            <v:imagedata r:id="rId36" o:title=""/>
          </v:shape>
          <o:OLEObject Type="Embed" ProgID="Equation.DSMT4" ShapeID="_x0000_i1039" DrawAspect="Content" ObjectID="_1635863640" r:id="rId37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40" type="#_x0000_t75" style="width:33.75pt;height:15.75pt" o:ole="">
            <v:imagedata r:id="rId38" o:title=""/>
          </v:shape>
          <o:OLEObject Type="Embed" ProgID="Equation.DSMT4" ShapeID="_x0000_i1040" DrawAspect="Content" ObjectID="_1635863641" r:id="rId39"/>
        </w:objec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10"/>
          <w:sz w:val="24"/>
          <w:szCs w:val="24"/>
        </w:rPr>
        <w:object w:dxaOrig="1260" w:dyaOrig="400">
          <v:shape id="_x0000_i1041" type="#_x0000_t75" style="width:63pt;height:20.25pt" o:ole="">
            <v:imagedata r:id="rId40" o:title=""/>
          </v:shape>
          <o:OLEObject Type="Embed" ProgID="Equation.DSMT4" ShapeID="_x0000_i1041" DrawAspect="Content" ObjectID="_1635863642" r:id="rId4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</w:t>
      </w:r>
      <w:r w:rsidRPr="009D7CE1">
        <w:rPr>
          <w:rFonts w:ascii="Times New Roman" w:hAnsi="Times New Roman" w:cs="Times New Roman"/>
          <w:position w:val="-20"/>
          <w:sz w:val="24"/>
          <w:szCs w:val="24"/>
        </w:rPr>
        <w:object w:dxaOrig="1800" w:dyaOrig="520">
          <v:shape id="_x0000_i1042" type="#_x0000_t75" style="width:90pt;height:26.25pt" o:ole="">
            <v:imagedata r:id="rId42" o:title=""/>
          </v:shape>
          <o:OLEObject Type="Embed" ProgID="Equation.DSMT4" ShapeID="_x0000_i1042" DrawAspect="Content" ObjectID="_1635863643" r:id="rId4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43" type="#_x0000_t75" style="width:30pt;height:20.25pt" o:ole="">
            <v:imagedata r:id="rId44" o:title=""/>
          </v:shape>
          <o:OLEObject Type="Embed" ProgID="Equation.DSMT4" ShapeID="_x0000_i1043" DrawAspect="Content" ObjectID="_1635863644" r:id="rId45"/>
        </w:object>
      </w:r>
    </w:p>
    <w:p w:rsidR="005A490D" w:rsidRPr="009D7CE1" w:rsidRDefault="005A490D" w:rsidP="005A490D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rom the first of (5), we get</w: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</w:t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900" w:dyaOrig="360">
          <v:shape id="_x0000_i1044" type="#_x0000_t75" style="width:45pt;height:18pt" o:ole="">
            <v:imagedata r:id="rId46" o:title=""/>
          </v:shape>
          <o:OLEObject Type="Embed" ProgID="Equation.DSMT4" ShapeID="_x0000_i1044" DrawAspect="Content" ObjectID="_1635863645" r:id="rId47"/>
        </w:objec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10"/>
          <w:sz w:val="24"/>
          <w:szCs w:val="24"/>
        </w:rPr>
        <w:object w:dxaOrig="1140" w:dyaOrig="400">
          <v:shape id="_x0000_i1045" type="#_x0000_t75" style="width:57pt;height:20.25pt" o:ole="">
            <v:imagedata r:id="rId48" o:title=""/>
          </v:shape>
          <o:OLEObject Type="Embed" ProgID="Equation.DSMT4" ShapeID="_x0000_i1045" DrawAspect="Content" ObjectID="_1635863646" r:id="rId49"/>
        </w:objec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46" type="#_x0000_t75" style="width:60pt;height:30.75pt" o:ole="">
            <v:imagedata r:id="rId50" o:title=""/>
          </v:shape>
          <o:OLEObject Type="Embed" ProgID="Equation.DSMT4" ShapeID="_x0000_i1046" DrawAspect="Content" ObjectID="_1635863647" r:id="rId51"/>
        </w:object>
      </w:r>
    </w:p>
    <w:p w:rsidR="005A490D" w:rsidRPr="009D7CE1" w:rsidRDefault="005A490D" w:rsidP="005A490D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rom the second of (5), we get</w: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 </w:t>
      </w:r>
      <w:r w:rsidRPr="009D7CE1">
        <w:rPr>
          <w:rFonts w:ascii="Times New Roman" w:hAnsi="Times New Roman" w:cs="Times New Roman"/>
          <w:position w:val="-20"/>
          <w:sz w:val="24"/>
          <w:szCs w:val="24"/>
        </w:rPr>
        <w:object w:dxaOrig="1800" w:dyaOrig="520">
          <v:shape id="_x0000_i1047" type="#_x0000_t75" style="width:90pt;height:26.25pt" o:ole="">
            <v:imagedata r:id="rId42" o:title=""/>
          </v:shape>
          <o:OLEObject Type="Embed" ProgID="Equation.DSMT4" ShapeID="_x0000_i1047" DrawAspect="Content" ObjectID="_1635863648" r:id="rId52"/>
        </w:objec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6"/>
          <w:sz w:val="24"/>
          <w:szCs w:val="24"/>
        </w:rPr>
        <w:object w:dxaOrig="1760" w:dyaOrig="680">
          <v:shape id="_x0000_i1048" type="#_x0000_t75" style="width:87.75pt;height:33.75pt" o:ole="">
            <v:imagedata r:id="rId53" o:title=""/>
          </v:shape>
          <o:OLEObject Type="Embed" ProgID="Equation.DSMT4" ShapeID="_x0000_i1048" DrawAspect="Content" ObjectID="_1635863649" r:id="rId54"/>
        </w:object>
      </w:r>
    </w:p>
    <w:p w:rsidR="005A490D" w:rsidRPr="009D7CE1" w:rsidRDefault="005A490D" w:rsidP="005A490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D7CE1">
        <w:rPr>
          <w:rFonts w:ascii="Times New Roman" w:hAnsi="Times New Roman" w:cs="Times New Roman"/>
          <w:position w:val="-24"/>
          <w:sz w:val="24"/>
          <w:szCs w:val="24"/>
        </w:rPr>
        <w:object w:dxaOrig="999" w:dyaOrig="900">
          <v:shape id="_x0000_i1049" type="#_x0000_t75" style="width:50.25pt;height:45pt" o:ole="">
            <v:imagedata r:id="rId55" o:title=""/>
          </v:shape>
          <o:OLEObject Type="Embed" ProgID="Equation.DSMT4" ShapeID="_x0000_i1049" DrawAspect="Content" ObjectID="_1635863650" r:id="rId56"/>
        </w:object>
      </w:r>
    </w:p>
    <w:p w:rsidR="004079B1" w:rsidRPr="009D7CE1" w:rsidRDefault="004079B1" w:rsidP="004079B1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60"/>
          <w:sz w:val="24"/>
          <w:szCs w:val="24"/>
        </w:rPr>
        <w:object w:dxaOrig="1740" w:dyaOrig="980">
          <v:shape id="_x0000_i1050" type="#_x0000_t75" style="width:87pt;height:48.75pt" o:ole="">
            <v:imagedata r:id="rId57" o:title=""/>
          </v:shape>
          <o:OLEObject Type="Embed" ProgID="Equation.DSMT4" ShapeID="_x0000_i1050" DrawAspect="Content" ObjectID="_1635863651" r:id="rId58"/>
        </w:object>
      </w:r>
    </w:p>
    <w:p w:rsidR="004079B1" w:rsidRPr="009D7CE1" w:rsidRDefault="004079B1" w:rsidP="004079B1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Thus the positive steady state populations are</w:t>
      </w:r>
    </w:p>
    <w:p w:rsidR="004079B1" w:rsidRPr="009D7CE1" w:rsidRDefault="004079B1" w:rsidP="004079B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51" type="#_x0000_t75" style="width:47.25pt;height:30.75pt" o:ole="">
            <v:imagedata r:id="rId59" o:title=""/>
          </v:shape>
          <o:OLEObject Type="Embed" ProgID="Equation.DSMT4" ShapeID="_x0000_i1051" DrawAspect="Content" ObjectID="_1635863652" r:id="rId60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</w:t>
      </w:r>
      <w:r w:rsidRPr="009D7CE1">
        <w:rPr>
          <w:rFonts w:ascii="Times New Roman" w:hAnsi="Times New Roman" w:cs="Times New Roman"/>
          <w:position w:val="-60"/>
          <w:sz w:val="24"/>
          <w:szCs w:val="24"/>
        </w:rPr>
        <w:object w:dxaOrig="2100" w:dyaOrig="980">
          <v:shape id="_x0000_i1052" type="#_x0000_t75" style="width:105pt;height:48.75pt" o:ole="">
            <v:imagedata r:id="rId61" o:title=""/>
          </v:shape>
          <o:OLEObject Type="Embed" ProgID="Equation.DSMT4" ShapeID="_x0000_i1052" DrawAspect="Content" ObjectID="_1635863653" r:id="rId62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3" type="#_x0000_t75" style="width:30pt;height:20.25pt" o:ole="">
            <v:imagedata r:id="rId63" o:title=""/>
          </v:shape>
          <o:OLEObject Type="Embed" ProgID="Equation.DSMT4" ShapeID="_x0000_i1053" DrawAspect="Content" ObjectID="_1635863654" r:id="rId64"/>
        </w:object>
      </w:r>
    </w:p>
    <w:p w:rsidR="004079B1" w:rsidRPr="009D7CE1" w:rsidRDefault="004079B1" w:rsidP="004079B1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or linear stability of equilibrium we put</w:t>
      </w:r>
    </w:p>
    <w:p w:rsidR="004079B1" w:rsidRPr="009D7CE1" w:rsidRDefault="004079B1" w:rsidP="004079B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054" type="#_x0000_t75" style="width:62.25pt;height:18.75pt" o:ole="">
            <v:imagedata r:id="rId65" o:title=""/>
          </v:shape>
          <o:OLEObject Type="Embed" ProgID="Equation.DSMT4" ShapeID="_x0000_i1054" DrawAspect="Content" ObjectID="_1635863655" r:id="rId66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160" w:dyaOrig="380">
          <v:shape id="_x0000_i1055" type="#_x0000_t75" style="width:57.75pt;height:18.75pt" o:ole="">
            <v:imagedata r:id="rId67" o:title=""/>
          </v:shape>
          <o:OLEObject Type="Embed" ProgID="Equation.DSMT4" ShapeID="_x0000_i1055" DrawAspect="Content" ObjectID="_1635863656" r:id="rId68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  </w:t>
      </w: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56" type="#_x0000_t75" style="width:42.75pt;height:33.75pt" o:ole="">
            <v:imagedata r:id="rId69" o:title=""/>
          </v:shape>
          <o:OLEObject Type="Embed" ProgID="Equation.DSMT4" ShapeID="_x0000_i1056" DrawAspect="Content" ObjectID="_1635863657" r:id="rId70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 </w:t>
      </w: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820" w:dyaOrig="680">
          <v:shape id="_x0000_i1057" type="#_x0000_t75" style="width:41.25pt;height:33.75pt" o:ole="">
            <v:imagedata r:id="rId71" o:title=""/>
          </v:shape>
          <o:OLEObject Type="Embed" ProgID="Equation.DSMT4" ShapeID="_x0000_i1057" DrawAspect="Content" ObjectID="_1635863658" r:id="rId72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8" type="#_x0000_t75" style="width:30.75pt;height:20.25pt" o:ole="">
            <v:imagedata r:id="rId73" o:title=""/>
          </v:shape>
          <o:OLEObject Type="Embed" ProgID="Equation.DSMT4" ShapeID="_x0000_i1058" DrawAspect="Content" ObjectID="_1635863659" r:id="rId74"/>
        </w:object>
      </w:r>
    </w:p>
    <w:p w:rsidR="00D81619" w:rsidRPr="009D7CE1" w:rsidRDefault="00D81619" w:rsidP="00D81619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in (3) and (4). Thus we have</w:t>
      </w: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2940" w:dyaOrig="520">
          <v:shape id="_x0000_i1059" type="#_x0000_t75" style="width:146.25pt;height:25.5pt" o:ole="">
            <v:imagedata r:id="rId75" o:title=""/>
          </v:shape>
          <o:OLEObject Type="Embed" ProgID="Equation.DSMT4" ShapeID="_x0000_i1059" DrawAspect="Content" ObjectID="_1635863660" r:id="rId76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0" type="#_x0000_t75" style="width:30pt;height:20.25pt" o:ole="">
            <v:imagedata r:id="rId77" o:title=""/>
          </v:shape>
          <o:OLEObject Type="Embed" ProgID="Equation.DSMT4" ShapeID="_x0000_i1060" DrawAspect="Content" ObjectID="_1635863661" r:id="rId78"/>
        </w:object>
      </w:r>
    </w:p>
    <w:p w:rsidR="00122136" w:rsidRPr="009D7CE1" w:rsidRDefault="00122136" w:rsidP="00122136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and </w:t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position w:val="-26"/>
          <w:sz w:val="24"/>
          <w:szCs w:val="24"/>
        </w:rPr>
        <w:object w:dxaOrig="3280" w:dyaOrig="639">
          <v:shape id="_x0000_i1061" type="#_x0000_t75" style="width:163.5pt;height:31.5pt" o:ole="">
            <v:imagedata r:id="rId79" o:title=""/>
          </v:shape>
          <o:OLEObject Type="Embed" ProgID="Equation.DSMT4" ShapeID="_x0000_i1061" DrawAspect="Content" ObjectID="_1635863662" r:id="rId80"/>
        </w:objec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t xml:space="preserve">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2" type="#_x0000_t75" style="width:30pt;height:20.25pt" o:ole="">
            <v:imagedata r:id="rId81" o:title=""/>
          </v:shape>
          <o:OLEObject Type="Embed" ProgID="Equation.DSMT4" ShapeID="_x0000_i1062" DrawAspect="Content" ObjectID="_1635863663" r:id="rId82"/>
        </w:object>
      </w:r>
    </w:p>
    <w:p w:rsidR="00122136" w:rsidRPr="009D7CE1" w:rsidRDefault="00122136" w:rsidP="00122136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For the steady state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3" type="#_x0000_t75" style="width:28.5pt;height:20.25pt" o:ole="">
            <v:imagedata r:id="rId83" o:title=""/>
          </v:shape>
          <o:OLEObject Type="Embed" ProgID="Equation.DSMT4" ShapeID="_x0000_i1063" DrawAspect="Content" ObjectID="_1635863664" r:id="rId84"/>
        </w:object>
      </w:r>
      <w:r w:rsidRPr="009D7CE1">
        <w:rPr>
          <w:rFonts w:ascii="Times New Roman" w:hAnsi="Times New Roman" w:cs="Times New Roman"/>
          <w:sz w:val="24"/>
          <w:szCs w:val="24"/>
        </w:rPr>
        <w:t>,  from (8), we have</w:t>
      </w: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2520" w:dyaOrig="420">
          <v:shape id="_x0000_i1064" type="#_x0000_t75" style="width:125.25pt;height:21pt" o:ole="">
            <v:imagedata r:id="rId85" o:title=""/>
          </v:shape>
          <o:OLEObject Type="Embed" ProgID="Equation.DSMT4" ShapeID="_x0000_i1064" DrawAspect="Content" ObjectID="_1635863665" r:id="rId86"/>
        </w:object>
      </w: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065" type="#_x0000_t75" style="width:81.75pt;height:18.75pt" o:ole="">
            <v:imagedata r:id="rId87" o:title=""/>
          </v:shape>
          <o:OLEObject Type="Embed" ProgID="Equation.DSMT4" ShapeID="_x0000_i1065" DrawAspect="Content" ObjectID="_1635863666" r:id="rId88"/>
        </w:objec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t xml:space="preserve"> 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66" type="#_x0000_t75" style="width:34.5pt;height:20.25pt" o:ole="">
            <v:imagedata r:id="rId89" o:title=""/>
          </v:shape>
          <o:OLEObject Type="Embed" ProgID="Equation.DSMT4" ShapeID="_x0000_i1066" DrawAspect="Content" ObjectID="_1635863667" r:id="rId90"/>
        </w:object>
      </w:r>
    </w:p>
    <w:p w:rsidR="00122136" w:rsidRPr="009D7CE1" w:rsidRDefault="00122136" w:rsidP="00122136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For the steady state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7" type="#_x0000_t75" style="width:28.5pt;height:20.25pt" o:ole="">
            <v:imagedata r:id="rId83" o:title=""/>
          </v:shape>
          <o:OLEObject Type="Embed" ProgID="Equation.DSMT4" ShapeID="_x0000_i1067" DrawAspect="Content" ObjectID="_1635863668" r:id="rId91"/>
        </w:object>
      </w:r>
      <w:r w:rsidRPr="009D7CE1">
        <w:rPr>
          <w:rFonts w:ascii="Times New Roman" w:hAnsi="Times New Roman" w:cs="Times New Roman"/>
          <w:sz w:val="24"/>
          <w:szCs w:val="24"/>
        </w:rPr>
        <w:t>,  from (9), we have</w:t>
      </w: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8"/>
          <w:sz w:val="24"/>
          <w:szCs w:val="24"/>
        </w:rPr>
        <w:object w:dxaOrig="2900" w:dyaOrig="480">
          <v:shape id="_x0000_i1068" type="#_x0000_t75" style="width:144.75pt;height:24pt" o:ole="">
            <v:imagedata r:id="rId92" o:title=""/>
          </v:shape>
          <o:OLEObject Type="Embed" ProgID="Equation.DSMT4" ShapeID="_x0000_i1068" DrawAspect="Content" ObjectID="_1635863669" r:id="rId93"/>
        </w:object>
      </w: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2120" w:dyaOrig="440">
          <v:shape id="_x0000_i1069" type="#_x0000_t75" style="width:105.75pt;height:21.75pt" o:ole="">
            <v:imagedata r:id="rId94" o:title=""/>
          </v:shape>
          <o:OLEObject Type="Embed" ProgID="Equation.DSMT4" ShapeID="_x0000_i1069" DrawAspect="Content" ObjectID="_1635863670" r:id="rId9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70" type="#_x0000_t75" style="width:33.75pt;height:20.25pt" o:ole="">
            <v:imagedata r:id="rId96" o:title=""/>
          </v:shape>
          <o:OLEObject Type="Embed" ProgID="Equation.DSMT4" ShapeID="_x0000_i1070" DrawAspect="Content" ObjectID="_1635863671" r:id="rId97"/>
        </w:object>
      </w:r>
    </w:p>
    <w:p w:rsidR="00122136" w:rsidRPr="009D7CE1" w:rsidRDefault="004E2F10" w:rsidP="00122136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The equations (10) and (11) will be linear if</w:t>
      </w:r>
    </w:p>
    <w:p w:rsidR="004E2F10" w:rsidRPr="009D7CE1" w:rsidRDefault="004E2F10" w:rsidP="004E2F1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t xml:space="preserve">      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071" type="#_x0000_t75" style="width:39.75pt;height:15.75pt" o:ole="">
            <v:imagedata r:id="rId98" o:title=""/>
          </v:shape>
          <o:OLEObject Type="Embed" ProgID="Equation.DSMT4" ShapeID="_x0000_i1071" DrawAspect="Content" ObjectID="_1635863672" r:id="rId99"/>
        </w:object>
      </w:r>
    </w:p>
    <w:p w:rsidR="004E2F10" w:rsidRPr="009D7CE1" w:rsidRDefault="004E2F10" w:rsidP="004E2F1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72" type="#_x0000_t75" style="width:66pt;height:18pt" o:ole="">
            <v:imagedata r:id="rId100" o:title=""/>
          </v:shape>
          <o:OLEObject Type="Embed" ProgID="Equation.DSMT4" ShapeID="_x0000_i1072" DrawAspect="Content" ObjectID="_1635863673" r:id="rId101"/>
        </w:object>
      </w:r>
    </w:p>
    <w:p w:rsidR="004E2F10" w:rsidRPr="009D7CE1" w:rsidRDefault="004E2F10" w:rsidP="004E2F1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73" type="#_x0000_t75" style="width:52.5pt;height:18pt" o:ole="">
            <v:imagedata r:id="rId102" o:title=""/>
          </v:shape>
          <o:OLEObject Type="Embed" ProgID="Equation.DSMT4" ShapeID="_x0000_i1073" DrawAspect="Content" ObjectID="_1635863674" r:id="rId103"/>
        </w:object>
      </w:r>
    </w:p>
    <w:p w:rsidR="00AD7841" w:rsidRPr="009D7CE1" w:rsidRDefault="00AD7841" w:rsidP="00AD7841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Using the value of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4" type="#_x0000_t75" style="width:14.25pt;height:18pt" o:ole="">
            <v:imagedata r:id="rId104" o:title=""/>
          </v:shape>
          <o:OLEObject Type="Embed" ProgID="Equation.DSMT4" ShapeID="_x0000_i1074" DrawAspect="Content" ObjectID="_1635863675" r:id="rId10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in (10) and (11), we get</w:t>
      </w:r>
    </w:p>
    <w:p w:rsidR="00AD7841" w:rsidRPr="009D7CE1" w:rsidRDefault="00AD7841" w:rsidP="00AD784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75" type="#_x0000_t75" style="width:46.5pt;height:18pt" o:ole="">
            <v:imagedata r:id="rId106" o:title=""/>
          </v:shape>
          <o:OLEObject Type="Embed" ProgID="Equation.DSMT4" ShapeID="_x0000_i1075" DrawAspect="Content" ObjectID="_1635863676" r:id="rId107"/>
        </w:objec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t xml:space="preserve">         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76" type="#_x0000_t75" style="width:34.5pt;height:20.25pt" o:ole="">
            <v:imagedata r:id="rId108" o:title=""/>
          </v:shape>
          <o:OLEObject Type="Embed" ProgID="Equation.DSMT4" ShapeID="_x0000_i1076" DrawAspect="Content" ObjectID="_1635863677" r:id="rId109"/>
        </w:object>
      </w:r>
    </w:p>
    <w:p w:rsidR="00AD7841" w:rsidRPr="009D7CE1" w:rsidRDefault="00AD7841" w:rsidP="00AD784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77" type="#_x0000_t75" style="width:39pt;height:18pt" o:ole="">
            <v:imagedata r:id="rId110" o:title=""/>
          </v:shape>
          <o:OLEObject Type="Embed" ProgID="Equation.DSMT4" ShapeID="_x0000_i1077" DrawAspect="Content" ObjectID="_1635863678" r:id="rId11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78" type="#_x0000_t75" style="width:34.5pt;height:20.25pt" o:ole="">
            <v:imagedata r:id="rId112" o:title=""/>
          </v:shape>
          <o:OLEObject Type="Embed" ProgID="Equation.DSMT4" ShapeID="_x0000_i1078" DrawAspect="Content" ObjectID="_1635863679" r:id="rId113"/>
        </w:object>
      </w:r>
    </w:p>
    <w:p w:rsidR="00AD7841" w:rsidRPr="009D7CE1" w:rsidRDefault="00AD7841" w:rsidP="00AD7841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9D7CE1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79" type="#_x0000_t75" style="width:24.75pt;height:12.75pt" o:ole="">
            <v:imagedata r:id="rId114" o:title=""/>
          </v:shape>
          <o:OLEObject Type="Embed" ProgID="Equation.DSMT4" ShapeID="_x0000_i1079" DrawAspect="Content" ObjectID="_1635863680" r:id="rId11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then the steady state is stable since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80" type="#_x0000_t75" style="width:39pt;height:18pt" o:ole="">
            <v:imagedata r:id="rId116" o:title=""/>
          </v:shape>
          <o:OLEObject Type="Embed" ProgID="Equation.DSMT4" ShapeID="_x0000_i1080" DrawAspect="Content" ObjectID="_1635863681" r:id="rId117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s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81" type="#_x0000_t75" style="width:33pt;height:12pt" o:ole="">
            <v:imagedata r:id="rId118" o:title=""/>
          </v:shape>
          <o:OLEObject Type="Embed" ProgID="Equation.DSMT4" ShapeID="_x0000_i1081" DrawAspect="Content" ObjectID="_1635863682" r:id="rId119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. If </w:t>
      </w:r>
      <w:r w:rsidRPr="009D7CE1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82" type="#_x0000_t75" style="width:24.75pt;height:12.75pt" o:ole="">
            <v:imagedata r:id="rId120" o:title=""/>
          </v:shape>
          <o:OLEObject Type="Embed" ProgID="Equation.DSMT4" ShapeID="_x0000_i1082" DrawAspect="Content" ObjectID="_1635863683" r:id="rId121"/>
        </w:object>
      </w:r>
      <w:r w:rsidRPr="009D7CE1">
        <w:rPr>
          <w:rFonts w:ascii="Times New Roman" w:hAnsi="Times New Roman" w:cs="Times New Roman"/>
          <w:sz w:val="24"/>
          <w:szCs w:val="24"/>
        </w:rPr>
        <w:t>, then the steady is unstable. In this case the positive steady state (6) exists.</w:t>
      </w:r>
    </w:p>
    <w:p w:rsidR="00DC2F72" w:rsidRPr="009D7CE1" w:rsidRDefault="00DC2F72" w:rsidP="00AD7841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or the nonzero steady state, from (8), we get</w:t>
      </w:r>
    </w:p>
    <w:p w:rsidR="00574207" w:rsidRPr="009D7CE1" w:rsidRDefault="00574207" w:rsidP="00574207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2940" w:dyaOrig="520">
          <v:shape id="_x0000_i1083" type="#_x0000_t75" style="width:146.25pt;height:25.5pt" o:ole="">
            <v:imagedata r:id="rId75" o:title=""/>
          </v:shape>
          <o:OLEObject Type="Embed" ProgID="Equation.DSMT4" ShapeID="_x0000_i1083" DrawAspect="Content" ObjectID="_1635863684" r:id="rId122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</w:t>
      </w: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2160" w:dyaOrig="620">
          <v:shape id="_x0000_i1084" type="#_x0000_t75" style="width:108pt;height:30.75pt" o:ole="">
            <v:imagedata r:id="rId123" o:title=""/>
          </v:shape>
          <o:OLEObject Type="Embed" ProgID="Equation.DSMT4" ShapeID="_x0000_i1084" DrawAspect="Content" ObjectID="_1635863685" r:id="rId124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</w:t>
      </w: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1560" w:dyaOrig="440">
          <v:shape id="_x0000_i1085" type="#_x0000_t75" style="width:78pt;height:21.75pt" o:ole="">
            <v:imagedata r:id="rId125" o:title=""/>
          </v:shape>
          <o:OLEObject Type="Embed" ProgID="Equation.DSMT4" ShapeID="_x0000_i1085" DrawAspect="Content" ObjectID="_1635863686" r:id="rId126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</w:t>
      </w:r>
      <w:r w:rsidRPr="009D7CE1">
        <w:rPr>
          <w:rFonts w:ascii="Times New Roman" w:hAnsi="Times New Roman" w:cs="Times New Roman"/>
          <w:position w:val="-36"/>
          <w:sz w:val="24"/>
          <w:szCs w:val="24"/>
        </w:rPr>
        <w:object w:dxaOrig="3600" w:dyaOrig="840">
          <v:shape id="_x0000_i1086" type="#_x0000_t75" style="width:180pt;height:42pt" o:ole="">
            <v:imagedata r:id="rId127" o:title=""/>
          </v:shape>
          <o:OLEObject Type="Embed" ProgID="Equation.DSMT4" ShapeID="_x0000_i1086" DrawAspect="Content" ObjectID="_1635863687" r:id="rId128"/>
        </w:object>
      </w:r>
    </w:p>
    <w:p w:rsidR="001A7AF8" w:rsidRPr="009D7CE1" w:rsidRDefault="001A7AF8" w:rsidP="001A7AF8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or linear system this gives</w:t>
      </w:r>
    </w:p>
    <w:p w:rsidR="001A7AF8" w:rsidRPr="009D7CE1" w:rsidRDefault="001A7AF8" w:rsidP="001A7AF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  </w:t>
      </w:r>
      <w:r w:rsidR="0001288B" w:rsidRPr="009D7CE1">
        <w:rPr>
          <w:rFonts w:ascii="Times New Roman" w:hAnsi="Times New Roman" w:cs="Times New Roman"/>
          <w:sz w:val="24"/>
          <w:szCs w:val="24"/>
        </w:rPr>
        <w:t xml:space="preserve">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600" w:dyaOrig="380">
          <v:shape id="_x0000_i1087" type="#_x0000_t75" style="width:129.75pt;height:18.75pt" o:ole="">
            <v:imagedata r:id="rId129" o:title=""/>
          </v:shape>
          <o:OLEObject Type="Embed" ProgID="Equation.DSMT4" ShapeID="_x0000_i1087" DrawAspect="Content" ObjectID="_1635863688" r:id="rId130"/>
        </w:object>
      </w:r>
    </w:p>
    <w:p w:rsidR="001A7AF8" w:rsidRPr="009D7CE1" w:rsidRDefault="001A7AF8" w:rsidP="001A7AF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000" w:dyaOrig="380">
          <v:shape id="_x0000_i1088" type="#_x0000_t75" style="width:99.75pt;height:18.75pt" o:ole="">
            <v:imagedata r:id="rId131" o:title=""/>
          </v:shape>
          <o:OLEObject Type="Embed" ProgID="Equation.DSMT4" ShapeID="_x0000_i1088" DrawAspect="Content" ObjectID="_1635863689" r:id="rId132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89" type="#_x0000_t75" style="width:34.5pt;height:20.25pt" o:ole="">
            <v:imagedata r:id="rId133" o:title=""/>
          </v:shape>
          <o:OLEObject Type="Embed" ProgID="Equation.DSMT4" ShapeID="_x0000_i1089" DrawAspect="Content" ObjectID="_1635863690" r:id="rId134"/>
        </w:object>
      </w:r>
    </w:p>
    <w:p w:rsidR="001A7AF8" w:rsidRPr="009D7CE1" w:rsidRDefault="001A7AF8" w:rsidP="001A7AF8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Again for the nonzero steady state, from (9), we get</w:t>
      </w:r>
    </w:p>
    <w:p w:rsidR="001A7AF8" w:rsidRPr="009D7CE1" w:rsidRDefault="001A7AF8" w:rsidP="001A7AF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</w:t>
      </w:r>
      <w:r w:rsidRPr="009D7CE1">
        <w:rPr>
          <w:rFonts w:ascii="Times New Roman" w:hAnsi="Times New Roman" w:cs="Times New Roman"/>
          <w:position w:val="-26"/>
          <w:sz w:val="24"/>
          <w:szCs w:val="24"/>
        </w:rPr>
        <w:object w:dxaOrig="3280" w:dyaOrig="639">
          <v:shape id="_x0000_i1090" type="#_x0000_t75" style="width:163.5pt;height:31.5pt" o:ole="">
            <v:imagedata r:id="rId79" o:title=""/>
          </v:shape>
          <o:OLEObject Type="Embed" ProgID="Equation.DSMT4" ShapeID="_x0000_i1090" DrawAspect="Content" ObjectID="_1635863691" r:id="rId135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6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36"/>
          <w:sz w:val="24"/>
          <w:szCs w:val="24"/>
        </w:rPr>
        <w:object w:dxaOrig="2580" w:dyaOrig="840">
          <v:shape id="_x0000_i1091" type="#_x0000_t75" style="width:128.25pt;height:41.25pt" o:ole="">
            <v:imagedata r:id="rId136" o:title=""/>
          </v:shape>
          <o:OLEObject Type="Embed" ProgID="Equation.DSMT4" ShapeID="_x0000_i1091" DrawAspect="Content" ObjectID="_1635863692" r:id="rId137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6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2280" w:dyaOrig="680">
          <v:shape id="_x0000_i1092" type="#_x0000_t75" style="width:114pt;height:33.75pt" o:ole="">
            <v:imagedata r:id="rId138" o:title=""/>
          </v:shape>
          <o:OLEObject Type="Embed" ProgID="Equation.DSMT4" ShapeID="_x0000_i1092" DrawAspect="Content" ObjectID="_1635863693" r:id="rId139"/>
        </w:object>
      </w:r>
    </w:p>
    <w:p w:rsidR="001A7AF8" w:rsidRPr="009D7CE1" w:rsidRDefault="001A7AF8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6"/>
          <w:sz w:val="24"/>
          <w:szCs w:val="24"/>
        </w:rPr>
        <w:t xml:space="preserve">      </w:t>
      </w:r>
      <w:r w:rsidR="0001288B" w:rsidRPr="009D7CE1">
        <w:rPr>
          <w:rFonts w:ascii="Times New Roman" w:hAnsi="Times New Roman" w:cs="Times New Roman"/>
          <w:position w:val="-38"/>
          <w:sz w:val="24"/>
          <w:szCs w:val="24"/>
        </w:rPr>
        <w:object w:dxaOrig="4300" w:dyaOrig="880">
          <v:shape id="_x0000_i1093" type="#_x0000_t75" style="width:214.5pt;height:43.5pt" o:ole="">
            <v:imagedata r:id="rId140" o:title=""/>
          </v:shape>
          <o:OLEObject Type="Embed" ProgID="Equation.DSMT4" ShapeID="_x0000_i1093" DrawAspect="Content" ObjectID="_1635863694" r:id="rId141"/>
        </w:object>
      </w:r>
    </w:p>
    <w:p w:rsidR="0001288B" w:rsidRPr="009D7CE1" w:rsidRDefault="0001288B" w:rsidP="001A7AF8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6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36"/>
          <w:sz w:val="24"/>
          <w:szCs w:val="24"/>
        </w:rPr>
        <w:object w:dxaOrig="4180" w:dyaOrig="840">
          <v:shape id="_x0000_i1094" type="#_x0000_t75" style="width:208.5pt;height:41.25pt" o:ole="">
            <v:imagedata r:id="rId142" o:title=""/>
          </v:shape>
          <o:OLEObject Type="Embed" ProgID="Equation.DSMT4" ShapeID="_x0000_i1094" DrawAspect="Content" ObjectID="_1635863695" r:id="rId143"/>
        </w:object>
      </w:r>
    </w:p>
    <w:p w:rsidR="0001288B" w:rsidRPr="009D7CE1" w:rsidRDefault="0001288B" w:rsidP="0001288B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For linear system this gives</w:t>
      </w:r>
    </w:p>
    <w:p w:rsidR="0001288B" w:rsidRPr="009D7CE1" w:rsidRDefault="0001288B" w:rsidP="000128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4060" w:dyaOrig="700">
          <v:shape id="_x0000_i1095" type="#_x0000_t75" style="width:202.5pt;height:34.5pt" o:ole="">
            <v:imagedata r:id="rId144" o:title=""/>
          </v:shape>
          <o:OLEObject Type="Embed" ProgID="Equation.DSMT4" ShapeID="_x0000_i1095" DrawAspect="Content" ObjectID="_1635863696" r:id="rId145"/>
        </w:object>
      </w:r>
    </w:p>
    <w:p w:rsidR="0001288B" w:rsidRPr="009D7CE1" w:rsidRDefault="0001288B" w:rsidP="000128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60"/>
          <w:sz w:val="24"/>
          <w:szCs w:val="24"/>
        </w:rPr>
        <w:object w:dxaOrig="5100" w:dyaOrig="1020">
          <v:shape id="_x0000_i1096" type="#_x0000_t75" style="width:254.25pt;height:50.25pt" o:ole="">
            <v:imagedata r:id="rId146" o:title=""/>
          </v:shape>
          <o:OLEObject Type="Embed" ProgID="Equation.DSMT4" ShapeID="_x0000_i1096" DrawAspect="Content" ObjectID="_1635863697" r:id="rId147"/>
        </w:object>
      </w:r>
    </w:p>
    <w:p w:rsidR="0001288B" w:rsidRPr="009D7CE1" w:rsidRDefault="0001288B" w:rsidP="000128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3900" w:dyaOrig="700">
          <v:shape id="_x0000_i1097" type="#_x0000_t75" style="width:194.25pt;height:34.5pt" o:ole="">
            <v:imagedata r:id="rId148" o:title=""/>
          </v:shape>
          <o:OLEObject Type="Embed" ProgID="Equation.DSMT4" ShapeID="_x0000_i1097" DrawAspect="Content" ObjectID="_1635863698" r:id="rId149"/>
        </w:object>
      </w:r>
    </w:p>
    <w:p w:rsidR="0001288B" w:rsidRPr="009D7CE1" w:rsidRDefault="0001288B" w:rsidP="000128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2740" w:dyaOrig="700">
          <v:shape id="_x0000_i1098" type="#_x0000_t75" style="width:136.5pt;height:34.5pt" o:ole="">
            <v:imagedata r:id="rId150" o:title=""/>
          </v:shape>
          <o:OLEObject Type="Embed" ProgID="Equation.DSMT4" ShapeID="_x0000_i1098" DrawAspect="Content" ObjectID="_1635863699" r:id="rId15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99" type="#_x0000_t75" style="width:34.5pt;height:20.25pt" o:ole="">
            <v:imagedata r:id="rId152" o:title=""/>
          </v:shape>
          <o:OLEObject Type="Embed" ProgID="Equation.DSMT4" ShapeID="_x0000_i1099" DrawAspect="Content" ObjectID="_1635863700" r:id="rId153"/>
        </w:object>
      </w:r>
    </w:p>
    <w:p w:rsidR="0001288B" w:rsidRPr="009D7CE1" w:rsidRDefault="0001288B" w:rsidP="0001288B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Thus, for positive steady state we have the linear system of equations</w:t>
      </w:r>
    </w:p>
    <w:p w:rsidR="0001288B" w:rsidRPr="009D7CE1" w:rsidRDefault="00285474" w:rsidP="0001288B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50"/>
          <w:sz w:val="24"/>
          <w:szCs w:val="24"/>
        </w:rPr>
        <w:object w:dxaOrig="2560" w:dyaOrig="1120">
          <v:shape id="_x0000_i1100" type="#_x0000_t75" style="width:128.25pt;height:56.25pt" o:ole="">
            <v:imagedata r:id="rId154" o:title=""/>
          </v:shape>
          <o:OLEObject Type="Embed" ProgID="Equation.DSMT4" ShapeID="_x0000_i1100" DrawAspect="Content" ObjectID="_1635863701" r:id="rId15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01" type="#_x0000_t75" style="width:34.5pt;height:20.25pt" o:ole="">
            <v:imagedata r:id="rId156" o:title=""/>
          </v:shape>
          <o:OLEObject Type="Embed" ProgID="Equation.DSMT4" ShapeID="_x0000_i1101" DrawAspect="Content" ObjectID="_1635863702" r:id="rId157"/>
        </w:object>
      </w:r>
    </w:p>
    <w:p w:rsidR="00285474" w:rsidRPr="009D7CE1" w:rsidRDefault="00285474" w:rsidP="00285474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For getting a single equation of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2" type="#_x0000_t75" style="width:12pt;height:18pt" o:ole="">
            <v:imagedata r:id="rId158" o:title=""/>
          </v:shape>
          <o:OLEObject Type="Embed" ProgID="Equation.DSMT4" ShapeID="_x0000_i1102" DrawAspect="Content" ObjectID="_1635863703" r:id="rId159"/>
        </w:object>
      </w:r>
      <w:r w:rsidRPr="009D7CE1">
        <w:rPr>
          <w:rFonts w:ascii="Times New Roman" w:hAnsi="Times New Roman" w:cs="Times New Roman"/>
          <w:sz w:val="24"/>
          <w:szCs w:val="24"/>
        </w:rPr>
        <w:t>, we iterate the first equation and then use the second equation of (16). That is,</w:t>
      </w:r>
    </w:p>
    <w:p w:rsidR="00285474" w:rsidRPr="009D7CE1" w:rsidRDefault="00285474" w:rsidP="00285474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103" type="#_x0000_t75" style="width:95.25pt;height:18.75pt" o:ole="">
            <v:imagedata r:id="rId160" o:title=""/>
          </v:shape>
          <o:OLEObject Type="Embed" ProgID="Equation.DSMT4" ShapeID="_x0000_i1103" DrawAspect="Content" ObjectID="_1635863704" r:id="rId161"/>
        </w:object>
      </w:r>
    </w:p>
    <w:p w:rsidR="00285474" w:rsidRPr="009D7CE1" w:rsidRDefault="00285474" w:rsidP="00285474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  </w:t>
      </w:r>
      <w:r w:rsidRPr="009D7CE1">
        <w:rPr>
          <w:rFonts w:ascii="Times New Roman" w:hAnsi="Times New Roman" w:cs="Times New Roman"/>
          <w:position w:val="-32"/>
          <w:sz w:val="24"/>
          <w:szCs w:val="24"/>
        </w:rPr>
        <w:object w:dxaOrig="3159" w:dyaOrig="760">
          <v:shape id="_x0000_i1104" type="#_x0000_t75" style="width:158.25pt;height:38.25pt" o:ole="">
            <v:imagedata r:id="rId162" o:title=""/>
          </v:shape>
          <o:OLEObject Type="Embed" ProgID="Equation.DSMT4" ShapeID="_x0000_i1104" DrawAspect="Content" ObjectID="_1635863705" r:id="rId163"/>
        </w:object>
      </w:r>
    </w:p>
    <w:p w:rsidR="00285474" w:rsidRPr="009D7CE1" w:rsidRDefault="00285474" w:rsidP="00285474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 </w:t>
      </w:r>
      <w:r w:rsidRPr="009D7CE1">
        <w:rPr>
          <w:rFonts w:ascii="Times New Roman" w:hAnsi="Times New Roman" w:cs="Times New Roman"/>
          <w:position w:val="-30"/>
          <w:sz w:val="24"/>
          <w:szCs w:val="24"/>
        </w:rPr>
        <w:object w:dxaOrig="3620" w:dyaOrig="720">
          <v:shape id="_x0000_i1105" type="#_x0000_t75" style="width:180.75pt;height:36pt" o:ole="">
            <v:imagedata r:id="rId164" o:title=""/>
          </v:shape>
          <o:OLEObject Type="Embed" ProgID="Equation.DSMT4" ShapeID="_x0000_i1105" DrawAspect="Content" ObjectID="_1635863706" r:id="rId165"/>
        </w:object>
      </w:r>
    </w:p>
    <w:p w:rsidR="00285474" w:rsidRPr="009D7CE1" w:rsidRDefault="00285474" w:rsidP="00285474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32"/>
          <w:sz w:val="24"/>
          <w:szCs w:val="24"/>
        </w:rPr>
        <w:object w:dxaOrig="3320" w:dyaOrig="760">
          <v:shape id="_x0000_i1106" type="#_x0000_t75" style="width:165.75pt;height:38.25pt" o:ole="">
            <v:imagedata r:id="rId166" o:title=""/>
          </v:shape>
          <o:OLEObject Type="Embed" ProgID="Equation.DSMT4" ShapeID="_x0000_i1106" DrawAspect="Content" ObjectID="_1635863707" r:id="rId167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07" type="#_x0000_t75" style="width:34.5pt;height:20.25pt" o:ole="">
            <v:imagedata r:id="rId168" o:title=""/>
          </v:shape>
          <o:OLEObject Type="Embed" ProgID="Equation.DSMT4" ShapeID="_x0000_i1107" DrawAspect="Content" ObjectID="_1635863708" r:id="rId169"/>
        </w:object>
      </w:r>
    </w:p>
    <w:p w:rsidR="00285474" w:rsidRPr="009D7CE1" w:rsidRDefault="00285474" w:rsidP="00285474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We now seek solutions in the form</w:t>
      </w:r>
    </w:p>
    <w:p w:rsidR="00B75DF5" w:rsidRPr="009D7CE1" w:rsidRDefault="00B75DF5" w:rsidP="00B75DF5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     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840" w:dyaOrig="380">
          <v:shape id="_x0000_i1108" type="#_x0000_t75" style="width:42pt;height:18.75pt" o:ole="">
            <v:imagedata r:id="rId170" o:title=""/>
          </v:shape>
          <o:OLEObject Type="Embed" ProgID="Equation.DSMT4" ShapeID="_x0000_i1108" DrawAspect="Content" ObjectID="_1635863709" r:id="rId171"/>
        </w:object>
      </w:r>
    </w:p>
    <w:p w:rsidR="00B75DF5" w:rsidRPr="009D7CE1" w:rsidRDefault="00B75DF5" w:rsidP="00B75DF5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380" w:dyaOrig="380">
          <v:shape id="_x0000_i1109" type="#_x0000_t75" style="width:69pt;height:18.75pt" o:ole="">
            <v:imagedata r:id="rId172" o:title=""/>
          </v:shape>
          <o:OLEObject Type="Embed" ProgID="Equation.DSMT4" ShapeID="_x0000_i1109" DrawAspect="Content" ObjectID="_1635863710" r:id="rId17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and  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160" w:dyaOrig="380">
          <v:shape id="_x0000_i1110" type="#_x0000_t75" style="width:57.75pt;height:18.75pt" o:ole="">
            <v:imagedata r:id="rId174" o:title=""/>
          </v:shape>
          <o:OLEObject Type="Embed" ProgID="Equation.DSMT4" ShapeID="_x0000_i1110" DrawAspect="Content" ObjectID="_1635863711" r:id="rId175"/>
        </w:object>
      </w:r>
    </w:p>
    <w:p w:rsidR="00D41097" w:rsidRPr="009D7CE1" w:rsidRDefault="00D41097" w:rsidP="00D4109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>The equation (17) becomes</w:t>
      </w:r>
    </w:p>
    <w:p w:rsidR="00D41097" w:rsidRPr="009D7CE1" w:rsidRDefault="00D41097" w:rsidP="00D4109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32"/>
          <w:sz w:val="24"/>
          <w:szCs w:val="24"/>
        </w:rPr>
        <w:object w:dxaOrig="3580" w:dyaOrig="760">
          <v:shape id="_x0000_i1111" type="#_x0000_t75" style="width:179.25pt;height:38.25pt" o:ole="">
            <v:imagedata r:id="rId176" o:title=""/>
          </v:shape>
          <o:OLEObject Type="Embed" ProgID="Equation.DSMT4" ShapeID="_x0000_i1111" DrawAspect="Content" ObjectID="_1635863712" r:id="rId177"/>
        </w:object>
      </w:r>
    </w:p>
    <w:p w:rsidR="00D41097" w:rsidRPr="009D7CE1" w:rsidRDefault="00D41097" w:rsidP="00D4109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34"/>
          <w:sz w:val="24"/>
          <w:szCs w:val="24"/>
        </w:rPr>
        <w:object w:dxaOrig="3519" w:dyaOrig="800">
          <v:shape id="_x0000_i1112" type="#_x0000_t75" style="width:176.25pt;height:39.75pt" o:ole="">
            <v:imagedata r:id="rId178" o:title=""/>
          </v:shape>
          <o:OLEObject Type="Embed" ProgID="Equation.DSMT4" ShapeID="_x0000_i1112" DrawAspect="Content" ObjectID="_1635863713" r:id="rId179"/>
        </w:object>
      </w:r>
    </w:p>
    <w:p w:rsidR="00D41097" w:rsidRPr="009D7CE1" w:rsidRDefault="00AB3997" w:rsidP="00D4109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32"/>
          <w:sz w:val="24"/>
          <w:szCs w:val="24"/>
        </w:rPr>
        <w:object w:dxaOrig="2920" w:dyaOrig="760">
          <v:shape id="_x0000_i1113" type="#_x0000_t75" style="width:146.25pt;height:38.25pt" o:ole="">
            <v:imagedata r:id="rId180" o:title=""/>
          </v:shape>
          <o:OLEObject Type="Embed" ProgID="Equation.DSMT4" ShapeID="_x0000_i1113" DrawAspect="Content" ObjectID="_1635863714" r:id="rId181"/>
        </w:object>
      </w:r>
    </w:p>
    <w:p w:rsidR="00AB3997" w:rsidRPr="009D7CE1" w:rsidRDefault="00AB3997" w:rsidP="00D4109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114" type="#_x0000_t75" style="width:150pt;height:33.75pt" o:ole="">
            <v:imagedata r:id="rId182" o:title=""/>
          </v:shape>
          <o:OLEObject Type="Embed" ProgID="Equation.DSMT4" ShapeID="_x0000_i1114" DrawAspect="Content" ObjectID="_1635863715" r:id="rId18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15" type="#_x0000_t75" style="width:34.5pt;height:20.25pt" o:ole="">
            <v:imagedata r:id="rId184" o:title=""/>
          </v:shape>
          <o:OLEObject Type="Embed" ProgID="Equation.DSMT4" ShapeID="_x0000_i1115" DrawAspect="Content" ObjectID="_1635863716" r:id="rId185"/>
        </w:object>
      </w:r>
    </w:p>
    <w:p w:rsidR="00AB3997" w:rsidRPr="009D7CE1" w:rsidRDefault="00AB3997" w:rsidP="00AB3997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Let the solutions are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16" type="#_x0000_t75" style="width:12pt;height:18pt" o:ole="">
            <v:imagedata r:id="rId186" o:title=""/>
          </v:shape>
          <o:OLEObject Type="Embed" ProgID="Equation.DSMT4" ShapeID="_x0000_i1116" DrawAspect="Content" ObjectID="_1635863717" r:id="rId187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nd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7" type="#_x0000_t75" style="width:12.75pt;height:18pt" o:ole="">
            <v:imagedata r:id="rId188" o:title=""/>
          </v:shape>
          <o:OLEObject Type="Embed" ProgID="Equation.DSMT4" ShapeID="_x0000_i1117" DrawAspect="Content" ObjectID="_1635863718" r:id="rId189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. Then </w:t>
      </w:r>
    </w:p>
    <w:p w:rsidR="00AB3997" w:rsidRPr="009D7CE1" w:rsidRDefault="001A40BC" w:rsidP="001A40BC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50"/>
          <w:sz w:val="24"/>
          <w:szCs w:val="24"/>
        </w:rPr>
        <w:object w:dxaOrig="4660" w:dyaOrig="1120">
          <v:shape id="_x0000_i1118" type="#_x0000_t75" style="width:231pt;height:57pt" o:ole="">
            <v:imagedata r:id="rId190" o:title=""/>
          </v:shape>
          <o:OLEObject Type="Embed" ProgID="Equation.DSMT4" ShapeID="_x0000_i1118" DrawAspect="Content" ObjectID="_1635863719" r:id="rId19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19" type="#_x0000_t75" style="width:34.5pt;height:20.25pt" o:ole="">
            <v:imagedata r:id="rId192" o:title=""/>
          </v:shape>
          <o:OLEObject Type="Embed" ProgID="Equation.DSMT4" ShapeID="_x0000_i1119" DrawAspect="Content" ObjectID="_1635863720" r:id="rId193"/>
        </w:objec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Thus, </w:t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sz w:val="24"/>
          <w:szCs w:val="24"/>
        </w:rPr>
        <w:tab/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120" type="#_x0000_t75" style="width:75.75pt;height:18.75pt" o:ole="">
            <v:imagedata r:id="rId194" o:title=""/>
          </v:shape>
          <o:OLEObject Type="Embed" ProgID="Equation.DSMT4" ShapeID="_x0000_i1120" DrawAspect="Content" ObjectID="_1635863721" r:id="rId19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21" type="#_x0000_t75" style="width:36.75pt;height:20.25pt" o:ole="">
            <v:imagedata r:id="rId196" o:title=""/>
          </v:shape>
          <o:OLEObject Type="Embed" ProgID="Equation.DSMT4" ShapeID="_x0000_i1121" DrawAspect="Content" ObjectID="_1635863722" r:id="rId197"/>
        </w:objec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Where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2" type="#_x0000_t75" style="width:12.75pt;height:18pt" o:ole="">
            <v:imagedata r:id="rId198" o:title=""/>
          </v:shape>
          <o:OLEObject Type="Embed" ProgID="Equation.DSMT4" ShapeID="_x0000_i1122" DrawAspect="Content" ObjectID="_1635863723" r:id="rId199"/>
        </w:object>
      </w:r>
      <w:r w:rsidRPr="009D7CE1">
        <w:rPr>
          <w:rFonts w:ascii="Times New Roman" w:hAnsi="Times New Roman" w:cs="Times New Roman"/>
          <w:sz w:val="24"/>
          <w:szCs w:val="24"/>
        </w:rPr>
        <w:t>,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23" type="#_x0000_t75" style="width:15pt;height:18pt" o:ole="">
            <v:imagedata r:id="rId200" o:title=""/>
          </v:shape>
          <o:OLEObject Type="Embed" ProgID="Equation.DSMT4" ShapeID="_x0000_i1123" DrawAspect="Content" ObjectID="_1635863724" r:id="rId20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re arbitrary constants. </w: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In a similar way we then get 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24" type="#_x0000_t75" style="width:14.25pt;height:18pt" o:ole="">
            <v:imagedata r:id="rId202" o:title=""/>
          </v:shape>
          <o:OLEObject Type="Embed" ProgID="Equation.DSMT4" ShapeID="_x0000_i1124" DrawAspect="Content" ObjectID="_1635863725" r:id="rId20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s </w:t>
      </w:r>
    </w:p>
    <w:p w:rsidR="001A40BC" w:rsidRPr="009D7CE1" w:rsidRDefault="001A40BC" w:rsidP="001A40BC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125" type="#_x0000_t75" style="width:78pt;height:18.75pt" o:ole="">
            <v:imagedata r:id="rId204" o:title=""/>
          </v:shape>
          <o:OLEObject Type="Embed" ProgID="Equation.DSMT4" ShapeID="_x0000_i1125" DrawAspect="Content" ObjectID="_1635863726" r:id="rId205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26" type="#_x0000_t75" style="width:36pt;height:20.25pt" o:ole="">
            <v:imagedata r:id="rId206" o:title=""/>
          </v:shape>
          <o:OLEObject Type="Embed" ProgID="Equation.DSMT4" ShapeID="_x0000_i1126" DrawAspect="Content" ObjectID="_1635863727" r:id="rId207"/>
        </w:objec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Where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7" type="#_x0000_t75" style="width:12.75pt;height:18pt" o:ole="">
            <v:imagedata r:id="rId208" o:title=""/>
          </v:shape>
          <o:OLEObject Type="Embed" ProgID="Equation.DSMT4" ShapeID="_x0000_i1127" DrawAspect="Content" ObjectID="_1635863728" r:id="rId209"/>
        </w:object>
      </w:r>
      <w:r w:rsidRPr="009D7CE1">
        <w:rPr>
          <w:rFonts w:ascii="Times New Roman" w:hAnsi="Times New Roman" w:cs="Times New Roman"/>
          <w:sz w:val="24"/>
          <w:szCs w:val="24"/>
        </w:rPr>
        <w:t>,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28" type="#_x0000_t75" style="width:15pt;height:18pt" o:ole="">
            <v:imagedata r:id="rId210" o:title=""/>
          </v:shape>
          <o:OLEObject Type="Embed" ProgID="Equation.DSMT4" ShapeID="_x0000_i1128" DrawAspect="Content" ObjectID="_1635863729" r:id="rId21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re arbitrary constants. </w: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The stability of steady state </w:t>
      </w:r>
      <w:r w:rsidRPr="009D7CE1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129" type="#_x0000_t75" style="width:44.25pt;height:21.75pt" o:ole="">
            <v:imagedata r:id="rId212" o:title=""/>
          </v:shape>
          <o:OLEObject Type="Embed" ProgID="Equation.DSMT4" ShapeID="_x0000_i1129" DrawAspect="Content" ObjectID="_1635863730" r:id="rId213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is obtained by the magnitude of </w:t>
      </w:r>
      <w:r w:rsidR="000706A2" w:rsidRPr="009D7CE1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30" type="#_x0000_t75" style="width:17.25pt;height:20.25pt" o:ole="">
            <v:imagedata r:id="rId214" o:title=""/>
          </v:shape>
          <o:OLEObject Type="Embed" ProgID="Equation.DSMT4" ShapeID="_x0000_i1130" DrawAspect="Content" ObjectID="_1635863731" r:id="rId215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and </w:t>
      </w:r>
      <w:r w:rsidR="000706A2" w:rsidRPr="009D7CE1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131" type="#_x0000_t75" style="width:18pt;height:20.25pt" o:ole="">
            <v:imagedata r:id="rId216" o:title=""/>
          </v:shape>
          <o:OLEObject Type="Embed" ProgID="Equation.DSMT4" ShapeID="_x0000_i1131" DrawAspect="Content" ObjectID="_1635863732" r:id="rId217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. If </w:t>
      </w:r>
      <w:r w:rsidR="000706A2" w:rsidRPr="009D7CE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32" type="#_x0000_t75" style="width:33pt;height:20.25pt" o:ole="">
            <v:imagedata r:id="rId218" o:title=""/>
          </v:shape>
          <o:OLEObject Type="Embed" ProgID="Equation.DSMT4" ShapeID="_x0000_i1132" DrawAspect="Content" ObjectID="_1635863733" r:id="rId219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or </w:t>
      </w:r>
      <w:r w:rsidR="000706A2" w:rsidRPr="009D7CE1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33" type="#_x0000_t75" style="width:33.75pt;height:20.25pt" o:ole="">
            <v:imagedata r:id="rId220" o:title=""/>
          </v:shape>
          <o:OLEObject Type="Embed" ProgID="Equation.DSMT4" ShapeID="_x0000_i1133" DrawAspect="Content" ObjectID="_1635863734" r:id="rId221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then </w:t>
      </w:r>
      <w:r w:rsidR="000706A2" w:rsidRPr="009D7CE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35" type="#_x0000_t75" style="width:12pt;height:18pt" o:ole="">
            <v:imagedata r:id="rId222" o:title=""/>
          </v:shape>
          <o:OLEObject Type="Embed" ProgID="Equation.DSMT4" ShapeID="_x0000_i1135" DrawAspect="Content" ObjectID="_1635863735" r:id="rId223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and </w:t>
      </w:r>
      <w:r w:rsidR="000706A2" w:rsidRPr="009D7CE1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34" type="#_x0000_t75" style="width:14.25pt;height:18pt" o:ole="">
            <v:imagedata r:id="rId202" o:title=""/>
          </v:shape>
          <o:OLEObject Type="Embed" ProgID="Equation.DSMT4" ShapeID="_x0000_i1134" DrawAspect="Content" ObjectID="_1635863736" r:id="rId224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become unbounded as </w:t>
      </w:r>
      <w:r w:rsidR="000706A2" w:rsidRPr="009D7CE1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36" type="#_x0000_t75" style="width:33pt;height:12pt" o:ole="">
            <v:imagedata r:id="rId225" o:title=""/>
          </v:shape>
          <o:OLEObject Type="Embed" ProgID="Equation.DSMT4" ShapeID="_x0000_i1136" DrawAspect="Content" ObjectID="_1635863737" r:id="rId226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and hence </w:t>
      </w:r>
      <w:r w:rsidR="000706A2" w:rsidRPr="009D7CE1">
        <w:rPr>
          <w:rFonts w:ascii="Times New Roman" w:hAnsi="Times New Roman" w:cs="Times New Roman"/>
          <w:position w:val="-16"/>
          <w:sz w:val="24"/>
          <w:szCs w:val="24"/>
        </w:rPr>
        <w:object w:dxaOrig="880" w:dyaOrig="440">
          <v:shape id="_x0000_i1137" type="#_x0000_t75" style="width:44.25pt;height:21.75pt" o:ole="">
            <v:imagedata r:id="rId212" o:title=""/>
          </v:shape>
          <o:OLEObject Type="Embed" ProgID="Equation.DSMT4" ShapeID="_x0000_i1137" DrawAspect="Content" ObjectID="_1635863738" r:id="rId227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is unstable. If  </w:t>
      </w:r>
      <w:r w:rsidR="000706A2" w:rsidRPr="009D7CE1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138" type="#_x0000_t75" style="width:24.75pt;height:12.75pt" o:ole="">
            <v:imagedata r:id="rId120" o:title=""/>
          </v:shape>
          <o:OLEObject Type="Embed" ProgID="Equation.DSMT4" ShapeID="_x0000_i1138" DrawAspect="Content" ObjectID="_1635863739" r:id="rId228"/>
        </w:object>
      </w:r>
      <w:r w:rsidR="000706A2" w:rsidRPr="009D7CE1">
        <w:rPr>
          <w:rFonts w:ascii="Times New Roman" w:hAnsi="Times New Roman" w:cs="Times New Roman"/>
          <w:sz w:val="24"/>
          <w:szCs w:val="24"/>
        </w:rPr>
        <w:t xml:space="preserve"> then from (19) we see that</w:t>
      </w:r>
    </w:p>
    <w:p w:rsidR="000706A2" w:rsidRPr="009D7CE1" w:rsidRDefault="000706A2" w:rsidP="000706A2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8"/>
          <w:sz w:val="24"/>
          <w:szCs w:val="24"/>
        </w:rPr>
        <w:object w:dxaOrig="2360" w:dyaOrig="740">
          <v:shape id="_x0000_i1139" type="#_x0000_t75" style="width:117.75pt;height:36.75pt" o:ole="">
            <v:imagedata r:id="rId229" o:title=""/>
          </v:shape>
          <o:OLEObject Type="Embed" ProgID="Equation.DSMT4" ShapeID="_x0000_i1139" DrawAspect="Content" ObjectID="_1635863740" r:id="rId230"/>
        </w:object>
      </w:r>
    </w:p>
    <w:p w:rsidR="000706A2" w:rsidRPr="009D7CE1" w:rsidRDefault="000706A2" w:rsidP="000706A2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So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40" type="#_x0000_t75" style="width:12pt;height:18pt" o:ole="">
            <v:imagedata r:id="rId186" o:title=""/>
          </v:shape>
          <o:OLEObject Type="Embed" ProgID="Equation.DSMT4" ShapeID="_x0000_i1140" DrawAspect="Content" ObjectID="_1635863741" r:id="rId231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nd </w:t>
      </w:r>
      <w:r w:rsidRPr="009D7CE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41" type="#_x0000_t75" style="width:12.75pt;height:18pt" o:ole="">
            <v:imagedata r:id="rId188" o:title=""/>
          </v:shape>
          <o:OLEObject Type="Embed" ProgID="Equation.DSMT4" ShapeID="_x0000_i1141" DrawAspect="Content" ObjectID="_1635863742" r:id="rId232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are complex, and one is the conjugate of others. The product of the roots is </w:t>
      </w:r>
    </w:p>
    <w:p w:rsidR="000706A2" w:rsidRPr="009D7CE1" w:rsidRDefault="000706A2" w:rsidP="000706A2">
      <w:pPr>
        <w:ind w:left="216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42" type="#_x0000_t75" style="width:135pt;height:31.5pt" o:ole="">
            <v:imagedata r:id="rId233" o:title=""/>
          </v:shape>
          <o:OLEObject Type="Embed" ProgID="Equation.DSMT4" ShapeID="_x0000_i1142" DrawAspect="Content" ObjectID="_1635863743" r:id="rId234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,  for all </w:t>
      </w:r>
      <w:r w:rsidRPr="009D7CE1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143" type="#_x0000_t75" style="width:24.75pt;height:12.75pt" o:ole="">
            <v:imagedata r:id="rId120" o:title=""/>
          </v:shape>
          <o:OLEObject Type="Embed" ProgID="Equation.DSMT4" ShapeID="_x0000_i1143" DrawAspect="Content" ObjectID="_1635863744" r:id="rId235"/>
        </w:object>
      </w:r>
    </w:p>
    <w:p w:rsidR="000706A2" w:rsidRPr="009D7CE1" w:rsidRDefault="000706A2" w:rsidP="000706A2">
      <w:pPr>
        <w:ind w:left="2160"/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4" type="#_x0000_t75" style="width:46.5pt;height:20.25pt" o:ole="">
            <v:imagedata r:id="rId236" o:title=""/>
          </v:shape>
          <o:OLEObject Type="Embed" ProgID="Equation.DSMT4" ShapeID="_x0000_i1144" DrawAspect="Content" ObjectID="_1635863745" r:id="rId237"/>
        </w:object>
      </w:r>
    </w:p>
    <w:p w:rsidR="000706A2" w:rsidRPr="009D7CE1" w:rsidRDefault="000706A2" w:rsidP="000706A2">
      <w:pPr>
        <w:rPr>
          <w:rFonts w:ascii="Times New Roman" w:hAnsi="Times New Roman" w:cs="Times New Roman"/>
          <w:sz w:val="24"/>
          <w:szCs w:val="24"/>
        </w:rPr>
      </w:pPr>
      <w:r w:rsidRPr="009D7CE1">
        <w:rPr>
          <w:rFonts w:ascii="Times New Roman" w:hAnsi="Times New Roman" w:cs="Times New Roman"/>
          <w:sz w:val="24"/>
          <w:szCs w:val="24"/>
        </w:rPr>
        <w:t xml:space="preserve">Thus the solutions </w:t>
      </w:r>
      <w:r w:rsidRPr="009D7CE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45" type="#_x0000_t75" style="width:36.75pt;height:20.25pt" o:ole="">
            <v:imagedata r:id="rId238" o:title=""/>
          </v:shape>
          <o:OLEObject Type="Embed" ProgID="Equation.DSMT4" ShapeID="_x0000_i1145" DrawAspect="Content" ObjectID="_1635863746" r:id="rId239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 from (20) and (21) become unbounded as </w:t>
      </w:r>
      <w:r w:rsidRPr="009D7CE1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46" type="#_x0000_t75" style="width:33pt;height:12pt" o:ole="">
            <v:imagedata r:id="rId225" o:title=""/>
          </v:shape>
          <o:OLEObject Type="Embed" ProgID="Equation.DSMT4" ShapeID="_x0000_i1146" DrawAspect="Content" ObjectID="_1635863747" r:id="rId240"/>
        </w:object>
      </w:r>
      <w:r w:rsidRPr="009D7CE1">
        <w:rPr>
          <w:rFonts w:ascii="Times New Roman" w:hAnsi="Times New Roman" w:cs="Times New Roman"/>
          <w:sz w:val="24"/>
          <w:szCs w:val="24"/>
        </w:rPr>
        <w:t xml:space="preserve">. So the positive equilibrium in </w:t>
      </w:r>
      <w:r w:rsidR="000B6D9E" w:rsidRPr="009D7CE1">
        <w:rPr>
          <w:rFonts w:ascii="Times New Roman" w:hAnsi="Times New Roman" w:cs="Times New Roman"/>
          <w:sz w:val="24"/>
          <w:szCs w:val="24"/>
        </w:rPr>
        <w:t>(6) is unstable.</w:t>
      </w:r>
    </w:p>
    <w:p w:rsidR="001A40BC" w:rsidRPr="009D7CE1" w:rsidRDefault="001A40BC" w:rsidP="001A40BC">
      <w:pPr>
        <w:rPr>
          <w:rFonts w:ascii="Times New Roman" w:hAnsi="Times New Roman" w:cs="Times New Roman"/>
          <w:sz w:val="24"/>
          <w:szCs w:val="24"/>
        </w:rPr>
      </w:pPr>
    </w:p>
    <w:p w:rsidR="001A40BC" w:rsidRPr="009D7CE1" w:rsidRDefault="001A40BC" w:rsidP="001A40BC">
      <w:pPr>
        <w:ind w:left="1440" w:firstLine="720"/>
        <w:rPr>
          <w:rFonts w:ascii="Times New Roman" w:hAnsi="Times New Roman" w:cs="Times New Roman"/>
          <w:sz w:val="24"/>
          <w:szCs w:val="24"/>
        </w:rPr>
      </w:pPr>
    </w:p>
    <w:p w:rsidR="001A7AF8" w:rsidRPr="009D7CE1" w:rsidRDefault="001A7AF8" w:rsidP="001A7AF8">
      <w:pPr>
        <w:rPr>
          <w:rFonts w:ascii="Times New Roman" w:hAnsi="Times New Roman" w:cs="Times New Roman"/>
          <w:sz w:val="24"/>
          <w:szCs w:val="24"/>
        </w:rPr>
      </w:pPr>
    </w:p>
    <w:p w:rsidR="00AD7841" w:rsidRPr="009D7CE1" w:rsidRDefault="00AD7841" w:rsidP="00AD7841">
      <w:pPr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AD7841" w:rsidRPr="009D7CE1" w:rsidRDefault="00AD7841" w:rsidP="00AD7841">
      <w:pPr>
        <w:rPr>
          <w:rFonts w:ascii="Times New Roman" w:hAnsi="Times New Roman" w:cs="Times New Roman"/>
          <w:sz w:val="24"/>
          <w:szCs w:val="24"/>
        </w:rPr>
      </w:pPr>
    </w:p>
    <w:p w:rsidR="004E2F10" w:rsidRPr="009D7CE1" w:rsidRDefault="004E2F10" w:rsidP="004E2F10">
      <w:pPr>
        <w:rPr>
          <w:rFonts w:ascii="Times New Roman" w:hAnsi="Times New Roman" w:cs="Times New Roman"/>
          <w:sz w:val="24"/>
          <w:szCs w:val="24"/>
        </w:rPr>
      </w:pPr>
    </w:p>
    <w:p w:rsidR="00122136" w:rsidRPr="009D7CE1" w:rsidRDefault="00122136" w:rsidP="00122136">
      <w:pPr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B54F27" w:rsidRPr="009D7CE1" w:rsidRDefault="00B54F27" w:rsidP="00D81619">
      <w:pPr>
        <w:rPr>
          <w:rFonts w:ascii="Times New Roman" w:hAnsi="Times New Roman" w:cs="Times New Roman"/>
          <w:sz w:val="24"/>
          <w:szCs w:val="24"/>
        </w:rPr>
      </w:pPr>
    </w:p>
    <w:p w:rsidR="00B54F27" w:rsidRPr="009D7CE1" w:rsidRDefault="00B54F27" w:rsidP="00D81619">
      <w:pPr>
        <w:rPr>
          <w:rFonts w:ascii="Times New Roman" w:hAnsi="Times New Roman" w:cs="Times New Roman"/>
          <w:sz w:val="24"/>
          <w:szCs w:val="24"/>
        </w:rPr>
      </w:pPr>
    </w:p>
    <w:p w:rsidR="00B54F27" w:rsidRPr="009D7CE1" w:rsidRDefault="00B54F27" w:rsidP="00D81619">
      <w:pPr>
        <w:rPr>
          <w:rFonts w:ascii="Times New Roman" w:hAnsi="Times New Roman" w:cs="Times New Roman"/>
          <w:sz w:val="24"/>
          <w:szCs w:val="24"/>
        </w:rPr>
      </w:pPr>
    </w:p>
    <w:p w:rsidR="005A490D" w:rsidRPr="009D7CE1" w:rsidRDefault="005A490D" w:rsidP="005A490D">
      <w:pPr>
        <w:rPr>
          <w:rFonts w:ascii="Times New Roman" w:hAnsi="Times New Roman" w:cs="Times New Roman"/>
          <w:sz w:val="24"/>
          <w:szCs w:val="24"/>
        </w:rPr>
      </w:pPr>
    </w:p>
    <w:p w:rsidR="001E58A9" w:rsidRPr="009D7CE1" w:rsidRDefault="001E58A9" w:rsidP="001E58A9">
      <w:pPr>
        <w:rPr>
          <w:rFonts w:ascii="Times New Roman" w:hAnsi="Times New Roman" w:cs="Times New Roman"/>
          <w:sz w:val="24"/>
          <w:szCs w:val="24"/>
        </w:rPr>
      </w:pPr>
    </w:p>
    <w:sectPr w:rsidR="001E58A9" w:rsidRPr="009D7CE1" w:rsidSect="00AB53E7">
      <w:headerReference w:type="default" r:id="rId241"/>
      <w:footerReference w:type="default" r:id="rId242"/>
      <w:pgSz w:w="12240" w:h="15840"/>
      <w:pgMar w:top="864" w:right="720" w:bottom="720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5EA8" w:rsidRDefault="00125EA8" w:rsidP="00AB53E7">
      <w:pPr>
        <w:spacing w:after="0" w:line="240" w:lineRule="auto"/>
      </w:pPr>
      <w:r>
        <w:separator/>
      </w:r>
    </w:p>
  </w:endnote>
  <w:endnote w:type="continuationSeparator" w:id="1">
    <w:p w:rsidR="00125EA8" w:rsidRDefault="00125EA8" w:rsidP="00AB53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310096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A40BC" w:rsidRDefault="001A40BC">
        <w:pPr>
          <w:pStyle w:val="Footer"/>
          <w:jc w:val="center"/>
        </w:pPr>
        <w:fldSimple w:instr=" PAGE   \* MERGEFORMAT ">
          <w:r w:rsidR="009D7CE1">
            <w:rPr>
              <w:noProof/>
            </w:rPr>
            <w:t>1</w:t>
          </w:r>
        </w:fldSimple>
      </w:p>
    </w:sdtContent>
  </w:sdt>
  <w:p w:rsidR="001A40BC" w:rsidRDefault="001A40B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5EA8" w:rsidRDefault="00125EA8" w:rsidP="00AB53E7">
      <w:pPr>
        <w:spacing w:after="0" w:line="240" w:lineRule="auto"/>
      </w:pPr>
      <w:r>
        <w:separator/>
      </w:r>
    </w:p>
  </w:footnote>
  <w:footnote w:type="continuationSeparator" w:id="1">
    <w:p w:rsidR="00125EA8" w:rsidRDefault="00125EA8" w:rsidP="00AB53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0BC" w:rsidRDefault="001A40BC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FCF244E988334678A03437699F87A868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2: Discrete Population Models for Single Species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0B433926ABE64E2F952D9E378D2EF498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  <w:p w:rsidR="001A40BC" w:rsidRDefault="001A40B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CE0626"/>
    <w:multiLevelType w:val="hybridMultilevel"/>
    <w:tmpl w:val="FBA2015A"/>
    <w:lvl w:ilvl="0" w:tplc="C2E09A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036BBB"/>
    <w:multiLevelType w:val="hybridMultilevel"/>
    <w:tmpl w:val="787A5238"/>
    <w:lvl w:ilvl="0" w:tplc="EA16E068">
      <w:start w:val="1"/>
      <w:numFmt w:val="lowerRoman"/>
      <w:lvlText w:val="(%1)"/>
      <w:lvlJc w:val="left"/>
      <w:pPr>
        <w:ind w:left="144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A8D3556"/>
    <w:multiLevelType w:val="hybridMultilevel"/>
    <w:tmpl w:val="787A5238"/>
    <w:lvl w:ilvl="0" w:tplc="EA16E068">
      <w:start w:val="1"/>
      <w:numFmt w:val="lowerRoman"/>
      <w:lvlText w:val="(%1)"/>
      <w:lvlJc w:val="left"/>
      <w:pPr>
        <w:ind w:left="144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6265"/>
    <w:rsid w:val="00006A76"/>
    <w:rsid w:val="0001288B"/>
    <w:rsid w:val="00017490"/>
    <w:rsid w:val="00044DBF"/>
    <w:rsid w:val="00054AB3"/>
    <w:rsid w:val="000706A2"/>
    <w:rsid w:val="000A2A7A"/>
    <w:rsid w:val="000A733A"/>
    <w:rsid w:val="000B20A7"/>
    <w:rsid w:val="000B6D9E"/>
    <w:rsid w:val="000B7BC2"/>
    <w:rsid w:val="000C16A6"/>
    <w:rsid w:val="00100EEE"/>
    <w:rsid w:val="00106CC7"/>
    <w:rsid w:val="0011201D"/>
    <w:rsid w:val="00116310"/>
    <w:rsid w:val="00120FA9"/>
    <w:rsid w:val="00122136"/>
    <w:rsid w:val="00125EA8"/>
    <w:rsid w:val="00127473"/>
    <w:rsid w:val="00134805"/>
    <w:rsid w:val="00143E50"/>
    <w:rsid w:val="00145015"/>
    <w:rsid w:val="0018050D"/>
    <w:rsid w:val="001A40BC"/>
    <w:rsid w:val="001A7AF8"/>
    <w:rsid w:val="001C0F5A"/>
    <w:rsid w:val="001E58A9"/>
    <w:rsid w:val="001F6978"/>
    <w:rsid w:val="00204093"/>
    <w:rsid w:val="00213B73"/>
    <w:rsid w:val="00216F71"/>
    <w:rsid w:val="00230AA0"/>
    <w:rsid w:val="002345E2"/>
    <w:rsid w:val="00240810"/>
    <w:rsid w:val="00285474"/>
    <w:rsid w:val="002A5262"/>
    <w:rsid w:val="002B5185"/>
    <w:rsid w:val="002F5531"/>
    <w:rsid w:val="0033328C"/>
    <w:rsid w:val="00333A21"/>
    <w:rsid w:val="00342DCA"/>
    <w:rsid w:val="00356C34"/>
    <w:rsid w:val="00393F99"/>
    <w:rsid w:val="003A4163"/>
    <w:rsid w:val="003B718F"/>
    <w:rsid w:val="003E4B78"/>
    <w:rsid w:val="00407706"/>
    <w:rsid w:val="004079B1"/>
    <w:rsid w:val="00410793"/>
    <w:rsid w:val="004156B1"/>
    <w:rsid w:val="00422FFD"/>
    <w:rsid w:val="00430298"/>
    <w:rsid w:val="00435734"/>
    <w:rsid w:val="00446535"/>
    <w:rsid w:val="00485043"/>
    <w:rsid w:val="00487CD5"/>
    <w:rsid w:val="004E2F10"/>
    <w:rsid w:val="00505BF0"/>
    <w:rsid w:val="005611B3"/>
    <w:rsid w:val="00563F55"/>
    <w:rsid w:val="00574207"/>
    <w:rsid w:val="0058676A"/>
    <w:rsid w:val="0059296B"/>
    <w:rsid w:val="005A490D"/>
    <w:rsid w:val="005A626F"/>
    <w:rsid w:val="005E6E03"/>
    <w:rsid w:val="005F1891"/>
    <w:rsid w:val="00611FF2"/>
    <w:rsid w:val="006158F6"/>
    <w:rsid w:val="00636A9A"/>
    <w:rsid w:val="00647F69"/>
    <w:rsid w:val="00674942"/>
    <w:rsid w:val="00682B7E"/>
    <w:rsid w:val="0068503B"/>
    <w:rsid w:val="006970CA"/>
    <w:rsid w:val="007007E0"/>
    <w:rsid w:val="007035A0"/>
    <w:rsid w:val="00736265"/>
    <w:rsid w:val="00737967"/>
    <w:rsid w:val="00740B63"/>
    <w:rsid w:val="0077034E"/>
    <w:rsid w:val="00795D31"/>
    <w:rsid w:val="007966BF"/>
    <w:rsid w:val="00796BC7"/>
    <w:rsid w:val="007D2761"/>
    <w:rsid w:val="007F1E3E"/>
    <w:rsid w:val="007F7456"/>
    <w:rsid w:val="00802E1D"/>
    <w:rsid w:val="00806C92"/>
    <w:rsid w:val="00823968"/>
    <w:rsid w:val="008308CE"/>
    <w:rsid w:val="008330D6"/>
    <w:rsid w:val="008376B2"/>
    <w:rsid w:val="00852C1D"/>
    <w:rsid w:val="008777C0"/>
    <w:rsid w:val="008A1930"/>
    <w:rsid w:val="008D0655"/>
    <w:rsid w:val="008D46B3"/>
    <w:rsid w:val="009030DF"/>
    <w:rsid w:val="00917A57"/>
    <w:rsid w:val="00927F11"/>
    <w:rsid w:val="00953A0D"/>
    <w:rsid w:val="00963B06"/>
    <w:rsid w:val="00965E5B"/>
    <w:rsid w:val="009A4BF7"/>
    <w:rsid w:val="009D7CE1"/>
    <w:rsid w:val="00A06E16"/>
    <w:rsid w:val="00A43B78"/>
    <w:rsid w:val="00A5429E"/>
    <w:rsid w:val="00A85246"/>
    <w:rsid w:val="00A97D66"/>
    <w:rsid w:val="00AA63CA"/>
    <w:rsid w:val="00AA64C4"/>
    <w:rsid w:val="00AB0753"/>
    <w:rsid w:val="00AB3997"/>
    <w:rsid w:val="00AB53E7"/>
    <w:rsid w:val="00AC42BB"/>
    <w:rsid w:val="00AC5FEE"/>
    <w:rsid w:val="00AD7841"/>
    <w:rsid w:val="00B06F20"/>
    <w:rsid w:val="00B3440D"/>
    <w:rsid w:val="00B54F27"/>
    <w:rsid w:val="00B75DF5"/>
    <w:rsid w:val="00B81C3E"/>
    <w:rsid w:val="00B820D3"/>
    <w:rsid w:val="00C12E24"/>
    <w:rsid w:val="00C4014B"/>
    <w:rsid w:val="00C419F8"/>
    <w:rsid w:val="00C42F5A"/>
    <w:rsid w:val="00C9594C"/>
    <w:rsid w:val="00CA1B14"/>
    <w:rsid w:val="00CB19A5"/>
    <w:rsid w:val="00CB5081"/>
    <w:rsid w:val="00D12651"/>
    <w:rsid w:val="00D31CDA"/>
    <w:rsid w:val="00D33918"/>
    <w:rsid w:val="00D41097"/>
    <w:rsid w:val="00D50990"/>
    <w:rsid w:val="00D81619"/>
    <w:rsid w:val="00D84E9D"/>
    <w:rsid w:val="00DC2F72"/>
    <w:rsid w:val="00DC634C"/>
    <w:rsid w:val="00DE1C39"/>
    <w:rsid w:val="00E4182F"/>
    <w:rsid w:val="00E71447"/>
    <w:rsid w:val="00EB0707"/>
    <w:rsid w:val="00EB22B2"/>
    <w:rsid w:val="00ED50D0"/>
    <w:rsid w:val="00EF0D04"/>
    <w:rsid w:val="00F42020"/>
    <w:rsid w:val="00F51135"/>
    <w:rsid w:val="00F51F5F"/>
    <w:rsid w:val="00FB3686"/>
    <w:rsid w:val="00FB5AE4"/>
    <w:rsid w:val="00FC2B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6265"/>
    <w:rPr>
      <w:szCs w:val="22"/>
      <w:lang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6265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362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626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6265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62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6265"/>
    <w:rPr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62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265"/>
    <w:rPr>
      <w:rFonts w:ascii="Segoe UI" w:hAnsi="Segoe UI" w:cs="Segoe UI"/>
      <w:sz w:val="18"/>
      <w:szCs w:val="18"/>
      <w:lang w:bidi="ar-SA"/>
    </w:rPr>
  </w:style>
  <w:style w:type="paragraph" w:styleId="Header">
    <w:name w:val="header"/>
    <w:basedOn w:val="Normal"/>
    <w:link w:val="HeaderChar"/>
    <w:uiPriority w:val="99"/>
    <w:unhideWhenUsed/>
    <w:rsid w:val="00AB53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53E7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AB53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53E7"/>
    <w:rPr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image" Target="media/image109.wmf"/><Relationship Id="rId238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4.bin"/><Relationship Id="rId244" Type="http://schemas.openxmlformats.org/officeDocument/2006/relationships/glossaryDocument" Target="glossary/document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8.bin"/><Relationship Id="rId239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2.bin"/><Relationship Id="rId245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image" Target="media/image107.wmf"/><Relationship Id="rId241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FCF244E988334678A03437699F87A8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E35FFC-962F-485A-8F1E-24E7684AB060}"/>
      </w:docPartPr>
      <w:docPartBody>
        <w:p w:rsidR="00163A6D" w:rsidRDefault="001E2F44" w:rsidP="001E2F44">
          <w:pPr>
            <w:pStyle w:val="FCF244E988334678A03437699F87A868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0B433926ABE64E2F952D9E378D2EF49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76E032-E6A7-49B1-B54C-A9D2C3AAE17C}"/>
      </w:docPartPr>
      <w:docPartBody>
        <w:p w:rsidR="00163A6D" w:rsidRDefault="001E2F44" w:rsidP="001E2F44">
          <w:pPr>
            <w:pStyle w:val="0B433926ABE64E2F952D9E378D2EF498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E2F44"/>
    <w:rsid w:val="0003698C"/>
    <w:rsid w:val="00163A6D"/>
    <w:rsid w:val="001E2F44"/>
    <w:rsid w:val="00746EE5"/>
    <w:rsid w:val="00C932CD"/>
    <w:rsid w:val="00F763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A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CF244E988334678A03437699F87A868">
    <w:name w:val="FCF244E988334678A03437699F87A868"/>
    <w:rsid w:val="001E2F44"/>
  </w:style>
  <w:style w:type="paragraph" w:customStyle="1" w:styleId="0B433926ABE64E2F952D9E378D2EF498">
    <w:name w:val="0B433926ABE64E2F952D9E378D2EF498"/>
    <w:rsid w:val="001E2F44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8</TotalTime>
  <Pages>6</Pages>
  <Words>1096</Words>
  <Characters>625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Discrete Population Models for Single Species</vt:lpstr>
    </vt:vector>
  </TitlesOfParts>
  <Company>home</Company>
  <LinksUpToDate>false</LinksUpToDate>
  <CharactersWithSpaces>7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Discrete Population Models for Single Species</dc:title>
  <dc:subject/>
  <dc:creator>ismail - [2010]</dc:creator>
  <cp:keywords/>
  <dc:description/>
  <cp:lastModifiedBy>User</cp:lastModifiedBy>
  <cp:revision>104</cp:revision>
  <dcterms:created xsi:type="dcterms:W3CDTF">2019-07-29T15:10:00Z</dcterms:created>
  <dcterms:modified xsi:type="dcterms:W3CDTF">2019-11-21T11:35:00Z</dcterms:modified>
</cp:coreProperties>
</file>